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Microsoft_Equation7.bin" ContentType="application/vnd.openxmlformats-officedocument.oleObject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Microsoft_Equation6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14" d="100"/>
          <a:sy n="114" d="100"/>
        </p:scale>
        <p:origin x="-1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4.fntdata"/><Relationship Id="rId60" Type="http://schemas.openxmlformats.org/officeDocument/2006/relationships/font" Target="fonts/font10.fntdata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handoutMaster" Target="handoutMasters/handoutMaster1.xml"/><Relationship Id="rId63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8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9" Type="http://schemas.openxmlformats.org/officeDocument/2006/relationships/theme" Target="theme/theme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7.fntdata"/><Relationship Id="rId59" Type="http://schemas.openxmlformats.org/officeDocument/2006/relationships/font" Target="fonts/font9.fntdata"/><Relationship Id="rId35" Type="http://schemas.openxmlformats.org/officeDocument/2006/relationships/slide" Target="slides/slide34.xml"/><Relationship Id="rId51" Type="http://schemas.openxmlformats.org/officeDocument/2006/relationships/font" Target="fonts/font1.fntdata"/><Relationship Id="rId55" Type="http://schemas.openxmlformats.org/officeDocument/2006/relationships/font" Target="fonts/font5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12.fntdata"/><Relationship Id="rId66" Type="http://schemas.openxmlformats.org/officeDocument/2006/relationships/tags" Target="tags/tag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6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2.fntdata"/><Relationship Id="rId65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54" Type="http://schemas.openxmlformats.org/officeDocument/2006/relationships/font" Target="fonts/font4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11.fntdata"/><Relationship Id="rId53" Type="http://schemas.openxmlformats.org/officeDocument/2006/relationships/font" Target="fonts/font3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viewProps" Target="viewProps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pict"/><Relationship Id="rId1" Type="http://schemas.openxmlformats.org/officeDocument/2006/relationships/image" Target="../media/image3.wmf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1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1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7.bin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7.jpeg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Microsoft_Equation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Relationship Id="rId5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7.bin"/><Relationship Id="rId4" Type="http://schemas.openxmlformats.org/officeDocument/2006/relationships/image" Target="../media/image2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Microsoft_Equation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5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5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0.jpe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0.jpe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1.jpeg"/><Relationship Id="rId5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on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</a:t>
            </a:r>
            <a:r>
              <a:rPr lang="en-US" sz="4400" dirty="0" smtClean="0"/>
              <a:t>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</a:t>
            </a:r>
            <a:r>
              <a:rPr lang="en-US" sz="4400" dirty="0" smtClean="0">
                <a:solidFill>
                  <a:srgbClr val="0000FF"/>
                </a:solidFill>
              </a:rPr>
              <a:t>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6350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520700" imgH="4699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533400" imgH="469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1333500" imgH="4699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2222921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1600200" imgH="4699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16256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1587500" imgH="4699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1841500" imgH="469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0225" y="2514600"/>
          <a:ext cx="8007350" cy="1709738"/>
        </p:xfrm>
        <a:graphic>
          <a:graphicData uri="http://schemas.openxmlformats.org/presentationml/2006/ole">
            <p:oleObj spid="_x0000_s33793" name="Equation" r:id="rId4" imgW="2971800" imgH="634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3</TotalTime>
  <Words>1509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MathType 6.0 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175</cp:revision>
  <dcterms:created xsi:type="dcterms:W3CDTF">2010-02-18T05:20:08Z</dcterms:created>
  <dcterms:modified xsi:type="dcterms:W3CDTF">2010-02-18T05:40:31Z</dcterms:modified>
</cp:coreProperties>
</file>